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1. Записать оператор присваивания.</w:t>
      </w:r>
    </w:p>
    <w:p w:rsidR="009C1AB6" w:rsidRDefault="009C1AB6" w:rsidP="002613AE">
      <w:pPr>
        <w:spacing w:line="240" w:lineRule="auto"/>
        <w:ind w:firstLine="0"/>
        <w:jc w:val="center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32"/>
        </w:rPr>
        <w:object w:dxaOrig="30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58.2pt" o:ole="">
            <v:imagedata r:id="rId6" o:title=""/>
          </v:shape>
          <o:OLEObject Type="Embed" ProgID="Equation.3" ShapeID="_x0000_i1025" DrawAspect="Content" ObjectID="_1566975442" r:id="rId7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2. Записать оператор присваивания.</w:t>
      </w:r>
    </w:p>
    <w:p w:rsidR="009C1AB6" w:rsidRDefault="009C1AB6" w:rsidP="002613AE">
      <w:pPr>
        <w:spacing w:line="240" w:lineRule="auto"/>
        <w:ind w:firstLine="0"/>
        <w:jc w:val="center"/>
      </w:pPr>
    </w:p>
    <w:bookmarkStart w:id="0" w:name="_GoBack"/>
    <w:bookmarkEnd w:id="0"/>
    <w:p w:rsidR="009C1AB6" w:rsidRDefault="009C1AB6" w:rsidP="002613AE">
      <w:pPr>
        <w:spacing w:line="240" w:lineRule="auto"/>
        <w:ind w:firstLine="0"/>
        <w:jc w:val="center"/>
      </w:pPr>
      <w:r>
        <w:rPr>
          <w:position w:val="-46"/>
        </w:rPr>
        <w:object w:dxaOrig="2720" w:dyaOrig="1060">
          <v:shape id="_x0000_i1026" type="#_x0000_t75" style="width:136.2pt;height:52.8pt" o:ole="">
            <v:imagedata r:id="rId8" o:title=""/>
          </v:shape>
          <o:OLEObject Type="Embed" ProgID="Equation.3" ShapeID="_x0000_i1026" DrawAspect="Content" ObjectID="_1566975443" r:id="rId9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3. Записать оператор присваивания.</w:t>
      </w:r>
    </w:p>
    <w:p w:rsidR="009C1AB6" w:rsidRDefault="009C1AB6" w:rsidP="002613AE">
      <w:pPr>
        <w:spacing w:line="240" w:lineRule="auto"/>
        <w:ind w:firstLine="0"/>
        <w:jc w:val="center"/>
      </w:pPr>
    </w:p>
    <w:p w:rsidR="009C1AB6" w:rsidRDefault="00F035C3" w:rsidP="002613AE">
      <w:pPr>
        <w:spacing w:line="240" w:lineRule="auto"/>
        <w:ind w:firstLine="0"/>
        <w:jc w:val="center"/>
      </w:pPr>
      <w:r w:rsidRPr="00F035C3">
        <w:rPr>
          <w:position w:val="-62"/>
        </w:rPr>
        <w:object w:dxaOrig="2400" w:dyaOrig="1060">
          <v:shape id="_x0000_i1033" type="#_x0000_t75" style="width:120pt;height:52.8pt" o:ole="">
            <v:imagedata r:id="rId10" o:title=""/>
          </v:shape>
          <o:OLEObject Type="Embed" ProgID="Equation.DSMT4" ShapeID="_x0000_i1033" DrawAspect="Content" ObjectID="_1566975444" r:id="rId11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4. Записать оператор присваивания.</w:t>
      </w:r>
    </w:p>
    <w:p w:rsidR="009C1AB6" w:rsidRDefault="009C1AB6" w:rsidP="002613AE">
      <w:pPr>
        <w:spacing w:line="240" w:lineRule="auto"/>
        <w:ind w:firstLine="0"/>
        <w:jc w:val="center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62"/>
        </w:rPr>
        <w:object w:dxaOrig="2580" w:dyaOrig="1160">
          <v:shape id="_x0000_i1027" type="#_x0000_t75" style="width:129pt;height:58.2pt" o:ole="">
            <v:imagedata r:id="rId12" o:title=""/>
          </v:shape>
          <o:OLEObject Type="Embed" ProgID="Equation.3" ShapeID="_x0000_i1027" DrawAspect="Content" ObjectID="_1566975445" r:id="rId13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5. Записать оператор присваивания.</w:t>
      </w:r>
    </w:p>
    <w:p w:rsidR="009C1AB6" w:rsidRDefault="009C1AB6" w:rsidP="002613AE">
      <w:pPr>
        <w:spacing w:line="240" w:lineRule="auto"/>
        <w:ind w:firstLine="0"/>
        <w:jc w:val="center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62"/>
        </w:rPr>
        <w:object w:dxaOrig="2480" w:dyaOrig="1160">
          <v:shape id="_x0000_i1028" type="#_x0000_t75" style="width:124.2pt;height:58.2pt" o:ole="">
            <v:imagedata r:id="rId14" o:title=""/>
          </v:shape>
          <o:OLEObject Type="Embed" ProgID="Equation.3" ShapeID="_x0000_i1028" DrawAspect="Content" ObjectID="_1566975446" r:id="rId15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6. Записать оператор присваивания.</w:t>
      </w:r>
    </w:p>
    <w:p w:rsidR="009C1AB6" w:rsidRDefault="009C1AB6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28"/>
        </w:rPr>
        <w:object w:dxaOrig="3960" w:dyaOrig="820">
          <v:shape id="_x0000_i1029" type="#_x0000_t75" style="width:198pt;height:40.8pt" o:ole="">
            <v:imagedata r:id="rId16" o:title=""/>
          </v:shape>
          <o:OLEObject Type="Embed" ProgID="Equation.3" ShapeID="_x0000_i1029" DrawAspect="Content" ObjectID="_1566975447" r:id="rId17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EF3EFD" w:rsidRDefault="00EF3EFD" w:rsidP="002613AE">
      <w:pPr>
        <w:pBdr>
          <w:bottom w:val="single" w:sz="4" w:space="1" w:color="auto"/>
        </w:pBdr>
        <w:spacing w:line="240" w:lineRule="auto"/>
        <w:ind w:firstLine="0"/>
      </w:pP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  <w:r>
        <w:br w:type="page"/>
      </w:r>
    </w:p>
    <w:p w:rsidR="002613AE" w:rsidRDefault="002613AE" w:rsidP="00EF3EFD">
      <w:pPr>
        <w:pBdr>
          <w:bottom w:val="single" w:sz="4" w:space="1" w:color="auto"/>
        </w:pBdr>
        <w:spacing w:line="240" w:lineRule="auto"/>
        <w:ind w:firstLine="0"/>
      </w:pPr>
    </w:p>
    <w:p w:rsidR="00EF3EFD" w:rsidRDefault="00EF3EFD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7. Записать оператор присваивания.</w:t>
      </w:r>
    </w:p>
    <w:p w:rsidR="009C1AB6" w:rsidRDefault="009C1AB6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32"/>
        </w:rPr>
        <w:object w:dxaOrig="3260" w:dyaOrig="780">
          <v:shape id="_x0000_i1030" type="#_x0000_t75" style="width:163.2pt;height:39pt" o:ole="">
            <v:imagedata r:id="rId18" o:title=""/>
          </v:shape>
          <o:OLEObject Type="Embed" ProgID="Equation.3" ShapeID="_x0000_i1030" DrawAspect="Content" ObjectID="_1566975448" r:id="rId19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p w:rsidR="00EF3EFD" w:rsidRDefault="00EF3EFD" w:rsidP="002613AE">
      <w:pPr>
        <w:pBdr>
          <w:bottom w:val="single" w:sz="4" w:space="1" w:color="auto"/>
        </w:pBdr>
        <w:spacing w:line="240" w:lineRule="auto"/>
        <w:ind w:firstLine="0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8. Записать оператор присваивания.</w:t>
      </w:r>
    </w:p>
    <w:p w:rsidR="009C1AB6" w:rsidRDefault="009C1AB6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40"/>
        </w:rPr>
        <w:object w:dxaOrig="2500" w:dyaOrig="1260">
          <v:shape id="_x0000_i1031" type="#_x0000_t75" style="width:124.8pt;height:63pt" o:ole="">
            <v:imagedata r:id="rId20" o:title=""/>
          </v:shape>
          <o:OLEObject Type="Embed" ProgID="Equation.3" ShapeID="_x0000_i1031" DrawAspect="Content" ObjectID="_1566975449" r:id="rId21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  <w:jc w:val="center"/>
      </w:pPr>
    </w:p>
    <w:p w:rsidR="002613AE" w:rsidRDefault="002613AE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</w:pPr>
      <w:r>
        <w:t>9. Записать оператор присваивания.</w:t>
      </w:r>
    </w:p>
    <w:p w:rsidR="009C1AB6" w:rsidRDefault="009C1AB6" w:rsidP="002613AE">
      <w:pPr>
        <w:spacing w:line="240" w:lineRule="auto"/>
        <w:ind w:firstLine="0"/>
      </w:pPr>
    </w:p>
    <w:p w:rsidR="009C1AB6" w:rsidRDefault="009C1AB6" w:rsidP="002613AE">
      <w:pPr>
        <w:spacing w:line="240" w:lineRule="auto"/>
        <w:ind w:firstLine="0"/>
        <w:jc w:val="center"/>
      </w:pPr>
      <w:r>
        <w:rPr>
          <w:position w:val="-34"/>
        </w:rPr>
        <w:object w:dxaOrig="2580" w:dyaOrig="1180">
          <v:shape id="_x0000_i1032" type="#_x0000_t75" style="width:129pt;height:58.8pt" o:ole="">
            <v:imagedata r:id="rId22" o:title=""/>
          </v:shape>
          <o:OLEObject Type="Embed" ProgID="Equation.3" ShapeID="_x0000_i1032" DrawAspect="Content" ObjectID="_1566975450" r:id="rId23"/>
        </w:object>
      </w:r>
    </w:p>
    <w:p w:rsidR="009C1AB6" w:rsidRDefault="009C1AB6" w:rsidP="002613AE">
      <w:pPr>
        <w:pBdr>
          <w:bottom w:val="single" w:sz="4" w:space="1" w:color="auto"/>
        </w:pBdr>
        <w:spacing w:line="240" w:lineRule="auto"/>
        <w:ind w:firstLine="0"/>
      </w:pPr>
    </w:p>
    <w:sectPr w:rsidR="009C1AB6" w:rsidSect="002613AE">
      <w:pgSz w:w="11906" w:h="16838" w:code="9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660BD"/>
    <w:multiLevelType w:val="hybridMultilevel"/>
    <w:tmpl w:val="EB0CBC1E"/>
    <w:lvl w:ilvl="0" w:tplc="49B8A33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FD75090"/>
    <w:multiLevelType w:val="hybridMultilevel"/>
    <w:tmpl w:val="88B06234"/>
    <w:lvl w:ilvl="0" w:tplc="ED208F2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49D"/>
    <w:rsid w:val="002613AE"/>
    <w:rsid w:val="009C1AB6"/>
    <w:rsid w:val="00EF3EFD"/>
    <w:rsid w:val="00F035C3"/>
    <w:rsid w:val="00F16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"/>
    <w:next w:val="a"/>
    <w:qFormat/>
    <w:pPr>
      <w:keepNext/>
      <w:autoSpaceDE w:val="0"/>
      <w:autoSpaceDN w:val="0"/>
      <w:adjustRightInd w:val="0"/>
      <w:jc w:val="center"/>
      <w:outlineLvl w:val="3"/>
    </w:pPr>
    <w:rPr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тиль1"/>
    <w:basedOn w:val="a"/>
    <w:autoRedefine/>
    <w:pPr>
      <w:spacing w:line="240" w:lineRule="auto"/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"/>
    <w:next w:val="a"/>
    <w:qFormat/>
    <w:pPr>
      <w:keepNext/>
      <w:autoSpaceDE w:val="0"/>
      <w:autoSpaceDN w:val="0"/>
      <w:adjustRightInd w:val="0"/>
      <w:jc w:val="center"/>
      <w:outlineLvl w:val="3"/>
    </w:pPr>
    <w:rPr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тиль1"/>
    <w:basedOn w:val="a"/>
    <w:autoRedefine/>
    <w:pPr>
      <w:spacing w:line="240" w:lineRule="auto"/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2</Words>
  <Characters>473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XTT</Company>
  <LinksUpToDate>false</LinksUpToDate>
  <CharactersWithSpaces>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Лида</dc:creator>
  <cp:lastModifiedBy>Vjacheslav A. Chuzlov</cp:lastModifiedBy>
  <cp:revision>5</cp:revision>
  <cp:lastPrinted>2017-09-15T03:11:00Z</cp:lastPrinted>
  <dcterms:created xsi:type="dcterms:W3CDTF">2017-09-07T04:06:00Z</dcterms:created>
  <dcterms:modified xsi:type="dcterms:W3CDTF">2017-09-15T03:11:00Z</dcterms:modified>
</cp:coreProperties>
</file>